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C2460" w:rsidRPr="008C3EC2" w:rsidRDefault="008C3EC2" w:rsidP="00594C62">
      <w:pPr>
        <w:pStyle w:val="Tittel"/>
      </w:pPr>
      <w:r w:rsidRPr="008C3EC2">
        <w:t xml:space="preserve">Report, tma2018 </w:t>
      </w:r>
    </w:p>
    <w:p w:rsidR="008C3EC2" w:rsidRPr="008C3EC2" w:rsidRDefault="008C3EC2">
      <w:r w:rsidRPr="008C3EC2">
        <w:t>Stein-Erik Bjørnnes &amp; Sindre A. Gjerde</w:t>
      </w:r>
    </w:p>
    <w:p w:rsidR="008C3EC2" w:rsidRPr="008C3EC2" w:rsidRDefault="008C3EC2"/>
    <w:p w:rsidR="008C3EC2" w:rsidRPr="008C3EC2" w:rsidRDefault="008C3EC2" w:rsidP="00594C62">
      <w:pPr>
        <w:pStyle w:val="Overskrift1"/>
      </w:pPr>
      <w:r w:rsidRPr="008C3EC2">
        <w:t>Intro:</w:t>
      </w:r>
    </w:p>
    <w:p w:rsidR="008C3EC2" w:rsidRPr="008C3EC2" w:rsidRDefault="008C3EC2">
      <w:r w:rsidRPr="008C3EC2">
        <w:t>In this</w:t>
      </w:r>
      <w:r>
        <w:t xml:space="preserve"> report we are going to calculate pi and look at multiprocessor performance. To do this we will use OpenMP and MPI. MPI runs the program in parallel, and we get more processes. OpenMP we get more threads. We use two distinct methods to calculate pi, Reimann Zetta function [Theory eq. 1] and the Machin Formula [Theory eq. 2]  </w:t>
      </w:r>
    </w:p>
    <w:p w:rsidR="008C3EC2" w:rsidRPr="008C3EC2" w:rsidRDefault="008C3EC2"/>
    <w:p w:rsidR="008C3EC2" w:rsidRDefault="008C3EC2" w:rsidP="00594C62">
      <w:pPr>
        <w:pStyle w:val="Overskrift1"/>
      </w:pPr>
      <w:r w:rsidRPr="008C3EC2">
        <w:t>Theory;</w:t>
      </w:r>
    </w:p>
    <w:p w:rsidR="00594C62" w:rsidRPr="00594C62" w:rsidRDefault="00594C62" w:rsidP="00594C62">
      <w:pPr>
        <w:pStyle w:val="Overskrift2"/>
      </w:pPr>
      <w:r>
        <w:t>Pi calculation:</w:t>
      </w:r>
    </w:p>
    <w:p w:rsidR="008C3EC2" w:rsidRDefault="008C3EC2" w:rsidP="008C3EC2">
      <w:pPr>
        <w:pStyle w:val="Listeavsnitt"/>
        <w:numPr>
          <w:ilvl w:val="0"/>
          <w:numId w:val="1"/>
        </w:numPr>
      </w:pPr>
      <w:r>
        <w:t>Reimann zeta function</w:t>
      </w:r>
      <w:r w:rsidR="00594C62">
        <w:t xml:space="preserve"> </w:t>
      </w:r>
      <w:r w:rsidR="00594C62" w:rsidRPr="00594C62">
        <w:rPr>
          <w:position w:val="-10"/>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5.05pt;height:16.3pt" o:ole="">
            <v:imagedata r:id="rId5" o:title=""/>
          </v:shape>
          <o:OLEObject Type="Embed" ProgID="Equation.DSMT4" ShapeID="_x0000_i1030" DrawAspect="Content" ObjectID="_1582452153" r:id="rId6"/>
        </w:object>
      </w:r>
      <w:r w:rsidR="00594C62">
        <w:t xml:space="preserve"> with s equal to 2</w:t>
      </w:r>
      <w:r>
        <w:t>:</w:t>
      </w:r>
    </w:p>
    <w:p w:rsidR="008C3EC2" w:rsidRDefault="008C3EC2" w:rsidP="008C3EC2">
      <w:pPr>
        <w:pStyle w:val="Listeavsnitt"/>
      </w:pPr>
      <w:r w:rsidRPr="008C3EC2">
        <w:rPr>
          <w:position w:val="-78"/>
        </w:rPr>
        <w:object w:dxaOrig="5120" w:dyaOrig="1660">
          <v:shape id="_x0000_i1027" type="#_x0000_t75" style="width:256.05pt;height:83.25pt" o:ole="">
            <v:imagedata r:id="rId7" o:title=""/>
          </v:shape>
          <o:OLEObject Type="Embed" ProgID="Equation.DSMT4" ShapeID="_x0000_i1027" DrawAspect="Content" ObjectID="_1582452154" r:id="rId8"/>
        </w:object>
      </w:r>
      <w:r>
        <w:t xml:space="preserve"> </w:t>
      </w:r>
    </w:p>
    <w:p w:rsidR="008C3EC2" w:rsidRDefault="00594C62" w:rsidP="008C3EC2">
      <w:pPr>
        <w:pStyle w:val="Listeavsnitt"/>
        <w:numPr>
          <w:ilvl w:val="0"/>
          <w:numId w:val="1"/>
        </w:numPr>
      </w:pPr>
      <w:r>
        <w:t xml:space="preserve">Machin Formula x </w:t>
      </w:r>
      <w:r w:rsidRPr="00594C62">
        <w:rPr>
          <w:position w:val="-10"/>
        </w:rPr>
        <w:object w:dxaOrig="780" w:dyaOrig="320">
          <v:shape id="_x0000_i1033" type="#_x0000_t75" style="width:38.8pt;height:16.3pt" o:ole="">
            <v:imagedata r:id="rId9" o:title=""/>
          </v:shape>
          <o:OLEObject Type="Embed" ProgID="Equation.DSMT4" ShapeID="_x0000_i1033" DrawAspect="Content" ObjectID="_1582452155" r:id="rId10"/>
        </w:object>
      </w:r>
      <w:r>
        <w:t xml:space="preserve"> :</w:t>
      </w:r>
    </w:p>
    <w:p w:rsidR="008C3EC2" w:rsidRDefault="00594C62" w:rsidP="00594C62">
      <w:pPr>
        <w:pStyle w:val="Listeavsnitt"/>
      </w:pPr>
      <w:r w:rsidRPr="00594C62">
        <w:rPr>
          <w:position w:val="-90"/>
        </w:rPr>
        <w:object w:dxaOrig="4580" w:dyaOrig="1820">
          <v:shape id="_x0000_i1036" type="#_x0000_t75" style="width:229.15pt;height:90.8pt" o:ole="">
            <v:imagedata r:id="rId11" o:title=""/>
          </v:shape>
          <o:OLEObject Type="Embed" ProgID="Equation.DSMT4" ShapeID="_x0000_i1036" DrawAspect="Content" ObjectID="_1582452156" r:id="rId12"/>
        </w:object>
      </w:r>
      <w:r>
        <w:t xml:space="preserve"> </w:t>
      </w:r>
    </w:p>
    <w:p w:rsidR="00594C62" w:rsidRDefault="00594C62" w:rsidP="00594C62">
      <w:pPr>
        <w:pStyle w:val="Overskrift2"/>
      </w:pPr>
      <w:r>
        <w:t>MPI:</w:t>
      </w:r>
    </w:p>
    <w:p w:rsidR="00594C62" w:rsidRDefault="00594C62" w:rsidP="00594C62">
      <w:pPr>
        <w:pStyle w:val="Overskrift2"/>
      </w:pPr>
      <w:r>
        <w:t>OpenMP:</w:t>
      </w:r>
    </w:p>
    <w:p w:rsidR="00B60435" w:rsidRDefault="00B60435">
      <w:pPr>
        <w:rPr>
          <w:rFonts w:asciiTheme="majorHAnsi" w:eastAsiaTheme="majorEastAsia" w:hAnsiTheme="majorHAnsi" w:cstheme="majorBidi"/>
          <w:color w:val="2F5496" w:themeColor="accent1" w:themeShade="BF"/>
          <w:sz w:val="32"/>
          <w:szCs w:val="32"/>
        </w:rPr>
      </w:pPr>
      <w:r>
        <w:br w:type="page"/>
      </w:r>
    </w:p>
    <w:p w:rsidR="00B60435" w:rsidRDefault="008C3EC2" w:rsidP="00594C62">
      <w:pPr>
        <w:pStyle w:val="Overskrift1"/>
      </w:pPr>
      <w:r>
        <w:lastRenderedPageBreak/>
        <w:t>Results:</w:t>
      </w:r>
    </w:p>
    <w:p w:rsidR="00B60435" w:rsidRDefault="00B60435" w:rsidP="00B60435">
      <w:pPr>
        <w:rPr>
          <w:rFonts w:asciiTheme="majorHAnsi" w:eastAsiaTheme="majorEastAsia" w:hAnsiTheme="majorHAnsi" w:cstheme="majorBidi"/>
          <w:color w:val="2F5496" w:themeColor="accent1" w:themeShade="BF"/>
          <w:sz w:val="32"/>
          <w:szCs w:val="32"/>
        </w:rPr>
      </w:pPr>
      <w:r>
        <w:br w:type="page"/>
      </w:r>
    </w:p>
    <w:p w:rsidR="008C3EC2" w:rsidRDefault="00B60435" w:rsidP="00594C62">
      <w:pPr>
        <w:pStyle w:val="Overskrift1"/>
      </w:pPr>
      <w:r>
        <w:lastRenderedPageBreak/>
        <w:t>Code:</w:t>
      </w:r>
    </w:p>
    <w:p w:rsidR="00B60435" w:rsidRPr="00B60435" w:rsidRDefault="00B60435" w:rsidP="00B60435">
      <w:r>
        <w:t>Our directory:</w:t>
      </w:r>
    </w:p>
    <w:p w:rsidR="00B60435" w:rsidRPr="00B60435" w:rsidRDefault="00B60435" w:rsidP="00B60435">
      <w:pPr>
        <w:ind w:firstLine="720"/>
      </w:pPr>
      <w:r>
        <w:rPr>
          <w:noProof/>
        </w:rPr>
        <w:drawing>
          <wp:inline distT="0" distB="0" distL="0" distR="0" wp14:anchorId="29DB47B9" wp14:editId="60BDAB69">
            <wp:extent cx="1743075" cy="2657475"/>
            <wp:effectExtent l="0" t="0" r="9525" b="9525"/>
            <wp:docPr id="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743075" cy="2657475"/>
                    </a:xfrm>
                    <a:prstGeom prst="rect">
                      <a:avLst/>
                    </a:prstGeom>
                  </pic:spPr>
                </pic:pic>
              </a:graphicData>
            </a:graphic>
          </wp:inline>
        </w:drawing>
      </w:r>
    </w:p>
    <w:p w:rsidR="008C3EC2" w:rsidRDefault="008C3EC2">
      <w:bookmarkStart w:id="0" w:name="_GoBack"/>
      <w:bookmarkEnd w:id="0"/>
    </w:p>
    <w:p w:rsidR="00594C62" w:rsidRDefault="00594C62">
      <w:pPr>
        <w:rPr>
          <w:rFonts w:asciiTheme="majorHAnsi" w:eastAsiaTheme="majorEastAsia" w:hAnsiTheme="majorHAnsi" w:cstheme="majorBidi"/>
          <w:color w:val="2F5496" w:themeColor="accent1" w:themeShade="BF"/>
          <w:sz w:val="32"/>
          <w:szCs w:val="32"/>
        </w:rPr>
      </w:pPr>
      <w:r>
        <w:br w:type="page"/>
      </w:r>
    </w:p>
    <w:p w:rsidR="008C3EC2" w:rsidRDefault="00B60435" w:rsidP="00594C62">
      <w:pPr>
        <w:pStyle w:val="Overskrift1"/>
      </w:pPr>
      <w:r>
        <w:lastRenderedPageBreak/>
        <w:t>Questions</w:t>
      </w:r>
      <w:r w:rsidR="008C3EC2">
        <w:t>:</w:t>
      </w:r>
    </w:p>
    <w:p w:rsidR="00594C62" w:rsidRDefault="00594C62" w:rsidP="00594C62">
      <w:pPr>
        <w:pStyle w:val="Overskrift2"/>
      </w:pPr>
      <w:r>
        <w:t>Q1 Serial implementation:</w:t>
      </w:r>
    </w:p>
    <w:p w:rsidR="008C3EC2" w:rsidRDefault="00594C62" w:rsidP="00594C62">
      <w:pPr>
        <w:rPr>
          <w:b/>
        </w:rPr>
      </w:pPr>
      <w:r w:rsidRPr="00594C62">
        <w:rPr>
          <w:b/>
        </w:rPr>
        <w:t>Write a serial program implementing the computation of π for a given n read from the command line for:</w:t>
      </w:r>
      <w:r>
        <w:rPr>
          <w:b/>
        </w:rPr>
        <w:t xml:space="preserve"> </w:t>
      </w:r>
    </w:p>
    <w:p w:rsidR="00594C62" w:rsidRDefault="00594C62" w:rsidP="00594C62">
      <w:pPr>
        <w:pStyle w:val="Listeavsnitt"/>
        <w:numPr>
          <w:ilvl w:val="0"/>
          <w:numId w:val="2"/>
        </w:numPr>
        <w:rPr>
          <w:b/>
        </w:rPr>
      </w:pPr>
      <w:r>
        <w:rPr>
          <w:b/>
        </w:rPr>
        <w:t>Method 1. add a program in (zeta0)</w:t>
      </w:r>
    </w:p>
    <w:p w:rsidR="00594C62" w:rsidRDefault="00594C62" w:rsidP="00594C62">
      <w:pPr>
        <w:pStyle w:val="Listeavsnitt"/>
        <w:numPr>
          <w:ilvl w:val="0"/>
          <w:numId w:val="2"/>
        </w:numPr>
        <w:rPr>
          <w:b/>
        </w:rPr>
      </w:pPr>
      <w:r>
        <w:rPr>
          <w:b/>
        </w:rPr>
        <w:t>Method 2. add a program in (mach0)</w:t>
      </w:r>
    </w:p>
    <w:p w:rsidR="00594C62" w:rsidRDefault="00594C62" w:rsidP="00594C62">
      <w:pPr>
        <w:rPr>
          <w:b/>
        </w:rPr>
      </w:pPr>
    </w:p>
    <w:p w:rsidR="00594C62" w:rsidRPr="00594C62" w:rsidRDefault="00594C62" w:rsidP="00594C62">
      <w:proofErr w:type="spellStart"/>
      <w:r w:rsidRPr="00594C62">
        <w:t>Bla</w:t>
      </w:r>
      <w:proofErr w:type="spellEnd"/>
      <w:r w:rsidRPr="00594C62">
        <w:t xml:space="preserve"> </w:t>
      </w:r>
      <w:proofErr w:type="spellStart"/>
      <w:r w:rsidRPr="00594C62">
        <w:t>bla</w:t>
      </w:r>
      <w:proofErr w:type="spellEnd"/>
      <w:r w:rsidRPr="00594C62">
        <w:t xml:space="preserve"> </w:t>
      </w:r>
      <w:proofErr w:type="spellStart"/>
      <w:r w:rsidRPr="00594C62">
        <w:t>bla</w:t>
      </w:r>
      <w:proofErr w:type="spellEnd"/>
      <w:r w:rsidRPr="00594C62">
        <w:t xml:space="preserve"> </w:t>
      </w:r>
    </w:p>
    <w:p w:rsidR="00594C62" w:rsidRDefault="00594C62" w:rsidP="00594C62">
      <w:pPr>
        <w:rPr>
          <w:b/>
        </w:rPr>
      </w:pPr>
    </w:p>
    <w:p w:rsidR="00B60435" w:rsidRPr="00B60435" w:rsidRDefault="00B60435" w:rsidP="00594C62">
      <w:pPr>
        <w:rPr>
          <w:rFonts w:asciiTheme="majorHAnsi" w:eastAsiaTheme="majorEastAsia" w:hAnsiTheme="majorHAnsi" w:cstheme="majorBidi"/>
          <w:color w:val="2F5496" w:themeColor="accent1" w:themeShade="BF"/>
          <w:sz w:val="26"/>
          <w:szCs w:val="26"/>
        </w:rPr>
      </w:pPr>
      <w:r w:rsidRPr="00B60435">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2. Unit test. </w:t>
      </w:r>
    </w:p>
    <w:p w:rsidR="00594C62" w:rsidRPr="00B60435" w:rsidRDefault="00594C62" w:rsidP="00B60435">
      <w:pPr>
        <w:ind w:left="360"/>
        <w:rPr>
          <w:b/>
        </w:rPr>
      </w:pPr>
      <w:r w:rsidRPr="00B60435">
        <w:rPr>
          <w:b/>
        </w:rPr>
        <w:t xml:space="preserve">Every development should come with unit testing to check the logic of the implementation. Such tests should execute quickly and compare a computed value against an expected value. Implement a small test comparing the value of each series with n 3. </w:t>
      </w:r>
    </w:p>
    <w:p w:rsidR="00594C62" w:rsidRPr="00B60435" w:rsidRDefault="00594C62" w:rsidP="00B60435">
      <w:pPr>
        <w:pStyle w:val="Listeavsnitt"/>
        <w:numPr>
          <w:ilvl w:val="0"/>
          <w:numId w:val="3"/>
        </w:numPr>
        <w:ind w:left="1080"/>
        <w:rPr>
          <w:b/>
        </w:rPr>
      </w:pPr>
      <w:r w:rsidRPr="00B60435">
        <w:rPr>
          <w:b/>
        </w:rPr>
        <w:t xml:space="preserve">Method 1. add a unit test in (zeta0) </w:t>
      </w:r>
    </w:p>
    <w:p w:rsidR="00594C62" w:rsidRPr="00B60435" w:rsidRDefault="00594C62" w:rsidP="00B60435">
      <w:pPr>
        <w:pStyle w:val="Listeavsnitt"/>
        <w:numPr>
          <w:ilvl w:val="0"/>
          <w:numId w:val="3"/>
        </w:numPr>
        <w:ind w:left="1080"/>
        <w:rPr>
          <w:b/>
        </w:rPr>
      </w:pPr>
      <w:r w:rsidRPr="00B60435">
        <w:rPr>
          <w:b/>
        </w:rPr>
        <w:t xml:space="preserve">Method 2. add a unit test in (mach0) </w:t>
      </w:r>
    </w:p>
    <w:p w:rsidR="00594C62" w:rsidRPr="00B60435" w:rsidRDefault="00594C62" w:rsidP="00B60435">
      <w:pPr>
        <w:ind w:left="360"/>
        <w:rPr>
          <w:b/>
        </w:rPr>
      </w:pPr>
      <w:r w:rsidRPr="00B60435">
        <w:rPr>
          <w:b/>
        </w:rPr>
        <w:t xml:space="preserve">The test should be implemented in a simple function (no unit test framework required) and executed with make </w:t>
      </w:r>
      <w:proofErr w:type="spellStart"/>
      <w:r w:rsidRPr="00B60435">
        <w:rPr>
          <w:b/>
        </w:rPr>
        <w:t>utest</w:t>
      </w:r>
      <w:proofErr w:type="spellEnd"/>
      <w:r w:rsidRPr="00B60435">
        <w:rPr>
          <w:b/>
        </w:rPr>
        <w:t xml:space="preserve">. Why do you think such test may be useful when parallelizing a computational code? </w:t>
      </w:r>
    </w:p>
    <w:p w:rsidR="00B60435" w:rsidRDefault="00B60435" w:rsidP="00594C62"/>
    <w:p w:rsidR="00594C62" w:rsidRP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3. Verification test. </w:t>
      </w:r>
    </w:p>
    <w:p w:rsidR="00594C62" w:rsidRPr="00B60435" w:rsidRDefault="00594C62" w:rsidP="00B60435">
      <w:pPr>
        <w:ind w:left="360"/>
        <w:rPr>
          <w:b/>
        </w:rPr>
      </w:pPr>
      <w:r w:rsidRPr="00B60435">
        <w:rPr>
          <w:b/>
        </w:rPr>
        <w:t xml:space="preserve">When the logic of the implementation is tested then the mathematical properties of the algorithm should be assessed: convergence, stability. Such tests should execute </w:t>
      </w:r>
      <w:proofErr w:type="gramStart"/>
      <w:r w:rsidRPr="00B60435">
        <w:rPr>
          <w:b/>
        </w:rPr>
        <w:t>fairly quickly</w:t>
      </w:r>
      <w:proofErr w:type="gramEnd"/>
      <w:r w:rsidRPr="00B60435">
        <w:rPr>
          <w:b/>
        </w:rPr>
        <w:t xml:space="preserve"> and verify the </w:t>
      </w:r>
      <w:proofErr w:type="spellStart"/>
      <w:r w:rsidRPr="00B60435">
        <w:rPr>
          <w:b/>
        </w:rPr>
        <w:t>behaviour</w:t>
      </w:r>
      <w:proofErr w:type="spellEnd"/>
      <w:r w:rsidRPr="00B60435">
        <w:rPr>
          <w:b/>
        </w:rPr>
        <w:t xml:space="preserve"> of the </w:t>
      </w:r>
      <w:proofErr w:type="spellStart"/>
      <w:r w:rsidRPr="00B60435">
        <w:rPr>
          <w:b/>
        </w:rPr>
        <w:t>algoritm</w:t>
      </w:r>
      <w:proofErr w:type="spellEnd"/>
      <w:r w:rsidRPr="00B60435">
        <w:rPr>
          <w:b/>
        </w:rPr>
        <w:t xml:space="preserve"> as compared to the theory if possible. Implement a small test computing the error |π − πn | for n 2 k with k 1, </w:t>
      </w:r>
      <w:proofErr w:type="gramStart"/>
      <w:r w:rsidRPr="00B60435">
        <w:rPr>
          <w:b/>
        </w:rPr>
        <w:t>. . . ,</w:t>
      </w:r>
      <w:proofErr w:type="gramEnd"/>
      <w:r w:rsidRPr="00B60435">
        <w:rPr>
          <w:b/>
        </w:rPr>
        <w:t xml:space="preserve"> 24: </w:t>
      </w:r>
    </w:p>
    <w:p w:rsidR="00594C62" w:rsidRPr="00B60435" w:rsidRDefault="00594C62" w:rsidP="00B60435">
      <w:pPr>
        <w:pStyle w:val="Listeavsnitt"/>
        <w:numPr>
          <w:ilvl w:val="0"/>
          <w:numId w:val="4"/>
        </w:numPr>
        <w:ind w:left="1080"/>
        <w:rPr>
          <w:b/>
        </w:rPr>
      </w:pPr>
      <w:r w:rsidRPr="00B60435">
        <w:rPr>
          <w:b/>
        </w:rPr>
        <w:t xml:space="preserve">Method 1. add a verification test in (zeta0)  </w:t>
      </w:r>
    </w:p>
    <w:p w:rsidR="00594C62" w:rsidRPr="00B60435" w:rsidRDefault="00594C62" w:rsidP="00B60435">
      <w:pPr>
        <w:pStyle w:val="Listeavsnitt"/>
        <w:numPr>
          <w:ilvl w:val="0"/>
          <w:numId w:val="4"/>
        </w:numPr>
        <w:ind w:left="1080"/>
        <w:rPr>
          <w:b/>
        </w:rPr>
      </w:pPr>
      <w:r w:rsidRPr="00B60435">
        <w:rPr>
          <w:b/>
        </w:rPr>
        <w:t xml:space="preserve">Method 2. add a verification test in (mach0) </w:t>
      </w:r>
    </w:p>
    <w:p w:rsidR="00594C62" w:rsidRPr="00B60435" w:rsidRDefault="00594C62" w:rsidP="00B60435">
      <w:pPr>
        <w:ind w:left="360"/>
        <w:rPr>
          <w:b/>
        </w:rPr>
      </w:pPr>
      <w:r w:rsidRPr="00B60435">
        <w:rPr>
          <w:b/>
        </w:rPr>
        <w:t xml:space="preserve">The test should be executed with make </w:t>
      </w:r>
      <w:proofErr w:type="spellStart"/>
      <w:r w:rsidRPr="00B60435">
        <w:rPr>
          <w:b/>
        </w:rPr>
        <w:t>vtest</w:t>
      </w:r>
      <w:proofErr w:type="spellEnd"/>
      <w:r w:rsidRPr="00B60435">
        <w:rPr>
          <w:b/>
        </w:rPr>
        <w:t xml:space="preserve"> and results should be saved in a file. Comment on the obtained results. </w:t>
      </w:r>
    </w:p>
    <w:p w:rsidR="00B60435" w:rsidRDefault="00B60435" w:rsidP="00594C62"/>
    <w:p w:rsidR="00594C62" w:rsidRP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4. Data distribution. </w:t>
      </w:r>
    </w:p>
    <w:p w:rsidR="00594C62" w:rsidRPr="00B60435" w:rsidRDefault="00594C62" w:rsidP="00B60435">
      <w:pPr>
        <w:ind w:left="720"/>
        <w:rPr>
          <w:b/>
        </w:rPr>
      </w:pPr>
      <w:r w:rsidRPr="00B60435">
        <w:rPr>
          <w:b/>
        </w:rPr>
        <w:t xml:space="preserve">As we are interested in computing the sum of all vector elements vi numerically, we will work under the constraint that the values should be put in a vector before being summed. The suggest program </w:t>
      </w:r>
      <w:proofErr w:type="spellStart"/>
      <w:r w:rsidRPr="00B60435">
        <w:rPr>
          <w:b/>
        </w:rPr>
        <w:t>deliberatly</w:t>
      </w:r>
      <w:proofErr w:type="spellEnd"/>
      <w:r w:rsidRPr="00B60435">
        <w:rPr>
          <w:b/>
        </w:rPr>
        <w:t xml:space="preserve"> relies on partitioning and distribution of the data by process zero. </w:t>
      </w:r>
    </w:p>
    <w:p w:rsidR="00594C62" w:rsidRPr="00B60435" w:rsidRDefault="00594C62" w:rsidP="00B60435">
      <w:pPr>
        <w:ind w:left="720"/>
        <w:rPr>
          <w:b/>
        </w:rPr>
      </w:pPr>
      <w:r w:rsidRPr="00B60435">
        <w:rPr>
          <w:b/>
        </w:rPr>
        <w:t xml:space="preserve">Process zero only should be responsible for: </w:t>
      </w:r>
    </w:p>
    <w:p w:rsidR="00594C62" w:rsidRPr="00B60435" w:rsidRDefault="00594C62" w:rsidP="00B60435">
      <w:pPr>
        <w:pStyle w:val="Listeavsnitt"/>
        <w:numPr>
          <w:ilvl w:val="0"/>
          <w:numId w:val="5"/>
        </w:numPr>
        <w:ind w:left="1440"/>
        <w:rPr>
          <w:b/>
        </w:rPr>
      </w:pPr>
      <w:r w:rsidRPr="00B60435">
        <w:rPr>
          <w:b/>
        </w:rPr>
        <w:lastRenderedPageBreak/>
        <w:t xml:space="preserve">generating the vector elements, </w:t>
      </w:r>
    </w:p>
    <w:p w:rsidR="00594C62" w:rsidRPr="00B60435" w:rsidRDefault="00594C62" w:rsidP="00B60435">
      <w:pPr>
        <w:pStyle w:val="Listeavsnitt"/>
        <w:numPr>
          <w:ilvl w:val="0"/>
          <w:numId w:val="5"/>
        </w:numPr>
        <w:ind w:left="1440"/>
        <w:rPr>
          <w:b/>
        </w:rPr>
      </w:pPr>
      <w:r w:rsidRPr="00B60435">
        <w:rPr>
          <w:b/>
        </w:rPr>
        <w:t>partitioning the vector in a way that the problem is load-balanced</w:t>
      </w:r>
    </w:p>
    <w:p w:rsidR="00594C62" w:rsidRPr="00B60435" w:rsidRDefault="00594C62" w:rsidP="00B60435">
      <w:pPr>
        <w:pStyle w:val="Listeavsnitt"/>
        <w:numPr>
          <w:ilvl w:val="0"/>
          <w:numId w:val="5"/>
        </w:numPr>
        <w:ind w:left="1440"/>
        <w:rPr>
          <w:b/>
        </w:rPr>
      </w:pPr>
      <w:r w:rsidRPr="00B60435">
        <w:rPr>
          <w:b/>
        </w:rPr>
        <w:t>and distribute the elements to all the processes.</w:t>
      </w:r>
    </w:p>
    <w:p w:rsidR="00594C62" w:rsidRPr="00B60435" w:rsidRDefault="00594C62" w:rsidP="00B60435">
      <w:pPr>
        <w:ind w:left="720"/>
        <w:rPr>
          <w:b/>
        </w:rPr>
      </w:pPr>
      <w:r w:rsidRPr="00B60435">
        <w:rPr>
          <w:b/>
        </w:rPr>
        <w:t xml:space="preserve">Each process will work on the received data. </w:t>
      </w:r>
    </w:p>
    <w:p w:rsidR="00594C62" w:rsidRPr="00B60435" w:rsidRDefault="00594C62" w:rsidP="00B60435">
      <w:pPr>
        <w:pStyle w:val="Listeavsnitt"/>
        <w:numPr>
          <w:ilvl w:val="0"/>
          <w:numId w:val="6"/>
        </w:numPr>
        <w:ind w:left="1440"/>
        <w:rPr>
          <w:b/>
        </w:rPr>
      </w:pPr>
      <w:r w:rsidRPr="00B60435">
        <w:rPr>
          <w:b/>
        </w:rPr>
        <w:t xml:space="preserve">Method 1. add a program in (zeta1) </w:t>
      </w:r>
    </w:p>
    <w:p w:rsidR="00594C62" w:rsidRPr="00B60435" w:rsidRDefault="00594C62" w:rsidP="00B60435">
      <w:pPr>
        <w:pStyle w:val="Listeavsnitt"/>
        <w:numPr>
          <w:ilvl w:val="0"/>
          <w:numId w:val="6"/>
        </w:numPr>
        <w:ind w:left="1440"/>
        <w:rPr>
          <w:b/>
        </w:rPr>
      </w:pPr>
      <w:r w:rsidRPr="00B60435">
        <w:rPr>
          <w:b/>
        </w:rPr>
        <w:t>Method 2. add a program in (mach1)</w:t>
      </w:r>
    </w:p>
    <w:p w:rsidR="00594C62" w:rsidRPr="00B60435" w:rsidRDefault="00594C62" w:rsidP="00B60435">
      <w:pPr>
        <w:ind w:left="720"/>
        <w:rPr>
          <w:b/>
        </w:rPr>
      </w:pPr>
      <w:r w:rsidRPr="00B60435">
        <w:rPr>
          <w:b/>
        </w:rPr>
        <w:t xml:space="preserve"> Can you comment on the limitation of such approach for the data distribution and a possible improvement? Provide arguments to support your answer. </w:t>
      </w:r>
    </w:p>
    <w:p w:rsidR="00B60435" w:rsidRDefault="00B60435" w:rsidP="00594C62"/>
    <w:p w:rsidR="00594C62" w:rsidRP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5. MPI implementation. </w:t>
      </w:r>
    </w:p>
    <w:p w:rsidR="00594C62" w:rsidRPr="00B60435" w:rsidRDefault="00594C62" w:rsidP="00B60435">
      <w:pPr>
        <w:ind w:left="360"/>
        <w:rPr>
          <w:b/>
        </w:rPr>
      </w:pPr>
      <w:r w:rsidRPr="00B60435">
        <w:rPr>
          <w:b/>
        </w:rPr>
        <w:t xml:space="preserve">Modify further the program to compute the approximation of π using both methods such that each process: </w:t>
      </w:r>
    </w:p>
    <w:p w:rsidR="00594C62" w:rsidRPr="00B60435" w:rsidRDefault="00594C62" w:rsidP="00B60435">
      <w:pPr>
        <w:pStyle w:val="Listeavsnitt"/>
        <w:numPr>
          <w:ilvl w:val="0"/>
          <w:numId w:val="7"/>
        </w:numPr>
        <w:ind w:left="1080"/>
        <w:rPr>
          <w:b/>
        </w:rPr>
      </w:pPr>
      <w:r w:rsidRPr="00B60435">
        <w:rPr>
          <w:b/>
        </w:rPr>
        <w:t>computes a partial sum from its data,</w:t>
      </w:r>
    </w:p>
    <w:p w:rsidR="00594C62" w:rsidRPr="00B60435" w:rsidRDefault="00594C62" w:rsidP="00B60435">
      <w:pPr>
        <w:pStyle w:val="Listeavsnitt"/>
        <w:numPr>
          <w:ilvl w:val="0"/>
          <w:numId w:val="7"/>
        </w:numPr>
        <w:ind w:left="1080"/>
        <w:rPr>
          <w:b/>
        </w:rPr>
      </w:pPr>
      <w:r w:rsidRPr="00B60435">
        <w:rPr>
          <w:b/>
        </w:rPr>
        <w:t xml:space="preserve">then all the partial sums should be added together on the root process, </w:t>
      </w:r>
    </w:p>
    <w:p w:rsidR="00594C62" w:rsidRPr="00B60435" w:rsidRDefault="00594C62" w:rsidP="00B60435">
      <w:pPr>
        <w:pStyle w:val="Listeavsnitt"/>
        <w:numPr>
          <w:ilvl w:val="0"/>
          <w:numId w:val="7"/>
        </w:numPr>
        <w:ind w:left="1080"/>
        <w:rPr>
          <w:b/>
        </w:rPr>
      </w:pPr>
      <w:r w:rsidRPr="00B60435">
        <w:rPr>
          <w:b/>
        </w:rPr>
        <w:t xml:space="preserve">and then global sum is printed on the standard output by the root process. </w:t>
      </w:r>
    </w:p>
    <w:p w:rsidR="00594C62" w:rsidRPr="00B60435" w:rsidRDefault="00594C62" w:rsidP="00B60435">
      <w:pPr>
        <w:ind w:left="360"/>
        <w:rPr>
          <w:b/>
        </w:rPr>
      </w:pPr>
      <w:r w:rsidRPr="00B60435">
        <w:rPr>
          <w:b/>
        </w:rPr>
        <w:t>Only the root process holds the final value. Report the error |π−π</w:t>
      </w:r>
      <w:r w:rsidRPr="00B60435">
        <w:rPr>
          <w:b/>
          <w:vertAlign w:val="subscript"/>
        </w:rPr>
        <w:t>n</w:t>
      </w:r>
      <w:r w:rsidRPr="00B60435">
        <w:rPr>
          <w:b/>
        </w:rPr>
        <w:t xml:space="preserve"> | in double precision for different values of n and the wall time, for different number of MPI processes which are powers of two. The program should contain an assertion and fail if the number of processes is not a power of two, as a design constraint.</w:t>
      </w:r>
    </w:p>
    <w:p w:rsidR="00594C62" w:rsidRPr="00B60435" w:rsidRDefault="00594C62" w:rsidP="00B60435">
      <w:pPr>
        <w:pStyle w:val="Listeavsnitt"/>
        <w:numPr>
          <w:ilvl w:val="0"/>
          <w:numId w:val="8"/>
        </w:numPr>
        <w:ind w:left="1080"/>
        <w:rPr>
          <w:b/>
        </w:rPr>
      </w:pPr>
      <w:r w:rsidRPr="00B60435">
        <w:rPr>
          <w:b/>
        </w:rPr>
        <w:t xml:space="preserve">Method 1. modify the program and add a test in (zeta1) </w:t>
      </w:r>
    </w:p>
    <w:p w:rsidR="00594C62" w:rsidRPr="00B60435" w:rsidRDefault="00594C62" w:rsidP="00B60435">
      <w:pPr>
        <w:pStyle w:val="Listeavsnitt"/>
        <w:numPr>
          <w:ilvl w:val="0"/>
          <w:numId w:val="8"/>
        </w:numPr>
        <w:ind w:left="1080"/>
        <w:rPr>
          <w:b/>
        </w:rPr>
      </w:pPr>
      <w:r w:rsidRPr="00B60435">
        <w:rPr>
          <w:b/>
        </w:rPr>
        <w:t xml:space="preserve">Method 2. modify the program and add a test in (mach1) </w:t>
      </w:r>
    </w:p>
    <w:p w:rsidR="00594C62" w:rsidRPr="00B60435" w:rsidRDefault="00594C62" w:rsidP="00B60435">
      <w:pPr>
        <w:ind w:left="360"/>
        <w:rPr>
          <w:b/>
        </w:rPr>
      </w:pPr>
      <w:r w:rsidRPr="00B60435">
        <w:rPr>
          <w:b/>
        </w:rPr>
        <w:t xml:space="preserve">Plot the error and the timings. Which MPI calls were convenient and/or necessary to use? Can you comment on the </w:t>
      </w:r>
      <w:proofErr w:type="spellStart"/>
      <w:r w:rsidRPr="00B60435">
        <w:rPr>
          <w:b/>
        </w:rPr>
        <w:t>methodoloy</w:t>
      </w:r>
      <w:proofErr w:type="spellEnd"/>
      <w:r w:rsidRPr="00B60435">
        <w:rPr>
          <w:b/>
        </w:rPr>
        <w:t xml:space="preserve"> used for computing the wall time? </w:t>
      </w:r>
    </w:p>
    <w:p w:rsidR="00B60435" w:rsidRDefault="00B60435" w:rsidP="00594C62"/>
    <w:p w:rsidR="00594C62" w:rsidRP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6. Analysis </w:t>
      </w:r>
    </w:p>
    <w:p w:rsidR="00594C62" w:rsidRPr="00B60435" w:rsidRDefault="00594C62" w:rsidP="00B60435">
      <w:pPr>
        <w:ind w:left="360"/>
        <w:rPr>
          <w:b/>
        </w:rPr>
      </w:pPr>
      <w:r w:rsidRPr="00B60435">
        <w:rPr>
          <w:b/>
        </w:rPr>
        <w:t xml:space="preserve">Compare the errors from the single-process program and the multi-process program for P 2 and P 8. Should the answer be the same in all cases? Exactly, or approximately? Can you explain why? Provide arguments to support your answer. </w:t>
      </w:r>
    </w:p>
    <w:p w:rsidR="00B60435" w:rsidRDefault="00B60435" w:rsidP="00594C62"/>
    <w:p w:rsidR="00594C62" w:rsidRP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7. Global reduction. </w:t>
      </w:r>
    </w:p>
    <w:p w:rsidR="00594C62" w:rsidRPr="00B60435" w:rsidRDefault="00594C62" w:rsidP="00B60435">
      <w:pPr>
        <w:ind w:left="360"/>
        <w:rPr>
          <w:b/>
        </w:rPr>
      </w:pPr>
      <w:r w:rsidRPr="00B60435">
        <w:rPr>
          <w:b/>
        </w:rPr>
        <w:t xml:space="preserve">Modify the </w:t>
      </w:r>
      <w:proofErr w:type="gramStart"/>
      <w:r w:rsidRPr="00B60435">
        <w:rPr>
          <w:b/>
        </w:rPr>
        <w:t>final step</w:t>
      </w:r>
      <w:proofErr w:type="gramEnd"/>
      <w:r w:rsidRPr="00B60435">
        <w:rPr>
          <w:b/>
        </w:rPr>
        <w:t xml:space="preserve">, the reduction with MPI_SUM, such that all processes store the global sum: first by using an MPI function and then by implementing the recursive-doubling sum. </w:t>
      </w:r>
    </w:p>
    <w:p w:rsidR="00594C62" w:rsidRPr="00B60435" w:rsidRDefault="00594C62" w:rsidP="00B60435">
      <w:pPr>
        <w:pStyle w:val="Listeavsnitt"/>
        <w:numPr>
          <w:ilvl w:val="0"/>
          <w:numId w:val="9"/>
        </w:numPr>
        <w:ind w:left="1080"/>
        <w:rPr>
          <w:b/>
        </w:rPr>
      </w:pPr>
      <w:r w:rsidRPr="00B60435">
        <w:rPr>
          <w:b/>
        </w:rPr>
        <w:t>Add a program in (</w:t>
      </w:r>
      <w:proofErr w:type="spellStart"/>
      <w:r w:rsidRPr="00B60435">
        <w:rPr>
          <w:b/>
        </w:rPr>
        <w:t>reduc</w:t>
      </w:r>
      <w:proofErr w:type="spellEnd"/>
      <w:r w:rsidRPr="00B60435">
        <w:rPr>
          <w:b/>
        </w:rPr>
        <w:t xml:space="preserve">) </w:t>
      </w:r>
    </w:p>
    <w:p w:rsidR="00B60435" w:rsidRPr="00B60435" w:rsidRDefault="00594C62" w:rsidP="00B60435">
      <w:pPr>
        <w:ind w:left="360"/>
        <w:rPr>
          <w:b/>
        </w:rPr>
      </w:pPr>
      <w:proofErr w:type="gramStart"/>
      <w:r w:rsidRPr="00B60435">
        <w:rPr>
          <w:b/>
        </w:rPr>
        <w:t>Do</w:t>
      </w:r>
      <w:proofErr w:type="gramEnd"/>
      <w:r w:rsidRPr="00B60435">
        <w:rPr>
          <w:b/>
        </w:rPr>
        <w:t xml:space="preserve"> a small scaling study, what do you observe? </w:t>
      </w:r>
    </w:p>
    <w:p w:rsidR="00B60435" w:rsidRDefault="00B60435" w:rsidP="00594C62"/>
    <w:p w:rsidR="00B60435" w:rsidRP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8. OpenMP implementation. </w:t>
      </w:r>
    </w:p>
    <w:p w:rsidR="00B60435" w:rsidRPr="00B60435" w:rsidRDefault="00594C62" w:rsidP="00B60435">
      <w:pPr>
        <w:ind w:left="360"/>
        <w:rPr>
          <w:b/>
        </w:rPr>
      </w:pPr>
      <w:r w:rsidRPr="00B60435">
        <w:rPr>
          <w:b/>
        </w:rPr>
        <w:t xml:space="preserve">Make the necessary changes needed to use shared memory parallelization with OpenMP. </w:t>
      </w:r>
    </w:p>
    <w:p w:rsidR="00B60435" w:rsidRPr="00B60435" w:rsidRDefault="00594C62" w:rsidP="00B60435">
      <w:pPr>
        <w:pStyle w:val="Listeavsnitt"/>
        <w:numPr>
          <w:ilvl w:val="0"/>
          <w:numId w:val="9"/>
        </w:numPr>
        <w:ind w:left="1080"/>
        <w:rPr>
          <w:b/>
        </w:rPr>
      </w:pPr>
      <w:r w:rsidRPr="00B60435">
        <w:rPr>
          <w:b/>
        </w:rPr>
        <w:t xml:space="preserve">Method 1. add a program in (zeta2) </w:t>
      </w:r>
    </w:p>
    <w:p w:rsidR="00B60435" w:rsidRPr="00B60435" w:rsidRDefault="00594C62" w:rsidP="00B60435">
      <w:pPr>
        <w:pStyle w:val="Listeavsnitt"/>
        <w:numPr>
          <w:ilvl w:val="0"/>
          <w:numId w:val="9"/>
        </w:numPr>
        <w:ind w:left="1080"/>
        <w:rPr>
          <w:b/>
        </w:rPr>
      </w:pPr>
      <w:r w:rsidRPr="00B60435">
        <w:rPr>
          <w:b/>
        </w:rPr>
        <w:t xml:space="preserve">Method 2. add a program in (mach2) </w:t>
      </w:r>
    </w:p>
    <w:p w:rsidR="00B60435" w:rsidRPr="00B60435" w:rsidRDefault="00594C62" w:rsidP="00B60435">
      <w:pPr>
        <w:ind w:left="360"/>
        <w:rPr>
          <w:b/>
        </w:rPr>
      </w:pPr>
      <w:r w:rsidRPr="00B60435">
        <w:rPr>
          <w:b/>
        </w:rPr>
        <w:t xml:space="preserve">Perform the same analysis as for the MPI implementation. </w:t>
      </w:r>
    </w:p>
    <w:p w:rsidR="00B60435" w:rsidRDefault="00B60435" w:rsidP="00594C62"/>
    <w:p w:rsidR="00B60435" w:rsidRDefault="00B60435" w:rsidP="00594C62">
      <w:r>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9. Hybrid MPI/OpenMP implementation. </w:t>
      </w:r>
    </w:p>
    <w:p w:rsidR="00B60435" w:rsidRPr="00B60435" w:rsidRDefault="00594C62" w:rsidP="00B60435">
      <w:pPr>
        <w:ind w:left="360"/>
        <w:rPr>
          <w:b/>
        </w:rPr>
      </w:pPr>
      <w:r w:rsidRPr="00B60435">
        <w:rPr>
          <w:b/>
        </w:rPr>
        <w:t xml:space="preserve">Confirm that your program also works when using OpenMP and MPI in combination. What is the advantage of running such configuration? </w:t>
      </w:r>
    </w:p>
    <w:p w:rsidR="00B60435" w:rsidRDefault="00B60435" w:rsidP="00594C62"/>
    <w:p w:rsid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10. Discussion. </w:t>
      </w:r>
    </w:p>
    <w:p w:rsidR="00B60435" w:rsidRPr="00B60435" w:rsidRDefault="00B60435" w:rsidP="00B60435">
      <w:pPr>
        <w:ind w:left="360"/>
        <w:rPr>
          <w:b/>
        </w:rPr>
      </w:pPr>
      <w:r w:rsidRPr="00B60435">
        <w:rPr>
          <w:b/>
        </w:rPr>
        <w:t>The following topics:</w:t>
      </w:r>
    </w:p>
    <w:p w:rsidR="00B60435" w:rsidRPr="00B60435" w:rsidRDefault="00594C62" w:rsidP="00B60435">
      <w:pPr>
        <w:pStyle w:val="Listeavsnitt"/>
        <w:numPr>
          <w:ilvl w:val="0"/>
          <w:numId w:val="10"/>
        </w:numPr>
        <w:ind w:left="1080"/>
        <w:rPr>
          <w:b/>
        </w:rPr>
      </w:pPr>
      <w:r w:rsidRPr="00B60435">
        <w:rPr>
          <w:b/>
        </w:rPr>
        <w:t xml:space="preserve">Compare the memory requirement per process for the single-process program and the multi-process program when n </w:t>
      </w:r>
      <w:r w:rsidR="00B60435" w:rsidRPr="00B60435">
        <w:rPr>
          <w:b/>
        </w:rPr>
        <w:t>&gt;&gt;</w:t>
      </w:r>
      <w:r w:rsidRPr="00B60435">
        <w:rPr>
          <w:b/>
        </w:rPr>
        <w:t xml:space="preserve"> 1. </w:t>
      </w:r>
    </w:p>
    <w:p w:rsidR="00B60435" w:rsidRPr="00B60435" w:rsidRDefault="00594C62" w:rsidP="00B60435">
      <w:pPr>
        <w:pStyle w:val="Listeavsnitt"/>
        <w:numPr>
          <w:ilvl w:val="0"/>
          <w:numId w:val="10"/>
        </w:numPr>
        <w:ind w:left="1080"/>
        <w:rPr>
          <w:b/>
        </w:rPr>
      </w:pPr>
      <w:r w:rsidRPr="00B60435">
        <w:rPr>
          <w:b/>
        </w:rPr>
        <w:t xml:space="preserve">How many </w:t>
      </w:r>
      <w:proofErr w:type="gramStart"/>
      <w:r w:rsidRPr="00B60435">
        <w:rPr>
          <w:b/>
        </w:rPr>
        <w:t>floating point</w:t>
      </w:r>
      <w:proofErr w:type="gramEnd"/>
      <w:r w:rsidRPr="00B60435">
        <w:rPr>
          <w:b/>
        </w:rPr>
        <w:t xml:space="preserve"> operations are needed to generate a vector v? </w:t>
      </w:r>
    </w:p>
    <w:p w:rsidR="00B60435" w:rsidRPr="00B60435" w:rsidRDefault="00594C62" w:rsidP="00B60435">
      <w:pPr>
        <w:pStyle w:val="Listeavsnitt"/>
        <w:numPr>
          <w:ilvl w:val="0"/>
          <w:numId w:val="10"/>
        </w:numPr>
        <w:ind w:left="1080"/>
        <w:rPr>
          <w:b/>
        </w:rPr>
      </w:pPr>
      <w:r w:rsidRPr="00B60435">
        <w:rPr>
          <w:b/>
        </w:rPr>
        <w:t xml:space="preserve">How many are needed to compute Sn? </w:t>
      </w:r>
    </w:p>
    <w:p w:rsidR="00B60435" w:rsidRPr="00B60435" w:rsidRDefault="00594C62" w:rsidP="00B60435">
      <w:pPr>
        <w:pStyle w:val="Listeavsnitt"/>
        <w:numPr>
          <w:ilvl w:val="0"/>
          <w:numId w:val="10"/>
        </w:numPr>
        <w:ind w:left="1080"/>
        <w:rPr>
          <w:b/>
        </w:rPr>
      </w:pPr>
      <w:r w:rsidRPr="00B60435">
        <w:rPr>
          <w:b/>
        </w:rPr>
        <w:t xml:space="preserve">Is the multi-process program load balanced? </w:t>
      </w:r>
    </w:p>
    <w:p w:rsidR="00B60435" w:rsidRDefault="00B60435" w:rsidP="00594C62"/>
    <w:p w:rsidR="00B60435" w:rsidRPr="00B60435" w:rsidRDefault="00B60435" w:rsidP="00594C62">
      <w:pPr>
        <w:rPr>
          <w:rFonts w:asciiTheme="majorHAnsi" w:eastAsiaTheme="majorEastAsia" w:hAnsiTheme="majorHAnsi" w:cstheme="majorBidi"/>
          <w:color w:val="2F5496" w:themeColor="accent1" w:themeShade="BF"/>
          <w:sz w:val="26"/>
          <w:szCs w:val="26"/>
        </w:rPr>
      </w:pPr>
      <w:r>
        <w:rPr>
          <w:rFonts w:asciiTheme="majorHAnsi" w:eastAsiaTheme="majorEastAsia" w:hAnsiTheme="majorHAnsi" w:cstheme="majorBidi"/>
          <w:color w:val="2F5496" w:themeColor="accent1" w:themeShade="BF"/>
          <w:sz w:val="26"/>
          <w:szCs w:val="26"/>
        </w:rPr>
        <w:t>Q</w:t>
      </w:r>
      <w:r w:rsidR="00594C62" w:rsidRPr="00B60435">
        <w:rPr>
          <w:rFonts w:asciiTheme="majorHAnsi" w:eastAsiaTheme="majorEastAsia" w:hAnsiTheme="majorHAnsi" w:cstheme="majorBidi"/>
          <w:color w:val="2F5496" w:themeColor="accent1" w:themeShade="BF"/>
          <w:sz w:val="26"/>
          <w:szCs w:val="26"/>
        </w:rPr>
        <w:t xml:space="preserve">11. Conclusion. </w:t>
      </w:r>
    </w:p>
    <w:p w:rsidR="00594C62" w:rsidRPr="00B60435" w:rsidRDefault="00594C62" w:rsidP="00B60435">
      <w:pPr>
        <w:ind w:firstLine="360"/>
        <w:rPr>
          <w:b/>
        </w:rPr>
      </w:pPr>
      <w:r w:rsidRPr="00B60435">
        <w:rPr>
          <w:b/>
        </w:rPr>
        <w:t>Do you consider parallel processing attractive for solving this problem? Explain why.</w:t>
      </w:r>
    </w:p>
    <w:p w:rsidR="00594C62" w:rsidRPr="00594C62" w:rsidRDefault="00594C62" w:rsidP="00594C62">
      <w:pPr>
        <w:rPr>
          <w:b/>
        </w:rPr>
      </w:pPr>
    </w:p>
    <w:p w:rsidR="008C3EC2" w:rsidRPr="008C3EC2" w:rsidRDefault="008C3EC2" w:rsidP="00594C62">
      <w:pPr>
        <w:pStyle w:val="Overskrift1"/>
      </w:pPr>
      <w:r>
        <w:t xml:space="preserve">Conclusion </w:t>
      </w:r>
    </w:p>
    <w:sectPr w:rsidR="008C3EC2" w:rsidRPr="008C3EC2">
      <w:pgSz w:w="12240" w:h="15840"/>
      <w:pgMar w:top="1417" w:right="1417" w:bottom="1417" w:left="141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85E6C"/>
    <w:multiLevelType w:val="hybridMultilevel"/>
    <w:tmpl w:val="444A18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2771C49"/>
    <w:multiLevelType w:val="hybridMultilevel"/>
    <w:tmpl w:val="B5F4D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EC5D1E"/>
    <w:multiLevelType w:val="hybridMultilevel"/>
    <w:tmpl w:val="693A68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6E04A71"/>
    <w:multiLevelType w:val="hybridMultilevel"/>
    <w:tmpl w:val="399438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D92F63"/>
    <w:multiLevelType w:val="hybridMultilevel"/>
    <w:tmpl w:val="3CD2BB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AE27C5"/>
    <w:multiLevelType w:val="hybridMultilevel"/>
    <w:tmpl w:val="E668C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0182A92"/>
    <w:multiLevelType w:val="hybridMultilevel"/>
    <w:tmpl w:val="03E01E9E"/>
    <w:lvl w:ilvl="0" w:tplc="0756D9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EB0BD0"/>
    <w:multiLevelType w:val="hybridMultilevel"/>
    <w:tmpl w:val="9272A4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0A43783"/>
    <w:multiLevelType w:val="hybridMultilevel"/>
    <w:tmpl w:val="960CA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B455DE0"/>
    <w:multiLevelType w:val="hybridMultilevel"/>
    <w:tmpl w:val="3A1816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4"/>
  </w:num>
  <w:num w:numId="4">
    <w:abstractNumId w:val="8"/>
  </w:num>
  <w:num w:numId="5">
    <w:abstractNumId w:val="5"/>
  </w:num>
  <w:num w:numId="6">
    <w:abstractNumId w:val="3"/>
  </w:num>
  <w:num w:numId="7">
    <w:abstractNumId w:val="7"/>
  </w:num>
  <w:num w:numId="8">
    <w:abstractNumId w:val="9"/>
  </w:num>
  <w:num w:numId="9">
    <w:abstractNumId w:val="2"/>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3EC2"/>
    <w:rsid w:val="00180F57"/>
    <w:rsid w:val="00373BF8"/>
    <w:rsid w:val="003C2460"/>
    <w:rsid w:val="00594C62"/>
    <w:rsid w:val="00644571"/>
    <w:rsid w:val="008C3EC2"/>
    <w:rsid w:val="00B604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7E0737"/>
  <w15:chartTrackingRefBased/>
  <w15:docId w15:val="{BFD4AF60-6574-41A3-9001-DFB0C0E06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1">
    <w:name w:val="heading 1"/>
    <w:basedOn w:val="Normal"/>
    <w:next w:val="Normal"/>
    <w:link w:val="Overskrift1Tegn"/>
    <w:uiPriority w:val="9"/>
    <w:qFormat/>
    <w:rsid w:val="00594C6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Overskrift2">
    <w:name w:val="heading 2"/>
    <w:basedOn w:val="Normal"/>
    <w:next w:val="Normal"/>
    <w:link w:val="Overskrift2Tegn"/>
    <w:uiPriority w:val="9"/>
    <w:unhideWhenUsed/>
    <w:qFormat/>
    <w:rsid w:val="00594C6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basedOn w:val="Normal"/>
    <w:uiPriority w:val="34"/>
    <w:qFormat/>
    <w:rsid w:val="008C3EC2"/>
    <w:pPr>
      <w:ind w:left="720"/>
      <w:contextualSpacing/>
    </w:pPr>
  </w:style>
  <w:style w:type="character" w:customStyle="1" w:styleId="Overskrift1Tegn">
    <w:name w:val="Overskrift 1 Tegn"/>
    <w:basedOn w:val="Standardskriftforavsnitt"/>
    <w:link w:val="Overskrift1"/>
    <w:uiPriority w:val="9"/>
    <w:rsid w:val="00594C62"/>
    <w:rPr>
      <w:rFonts w:asciiTheme="majorHAnsi" w:eastAsiaTheme="majorEastAsia" w:hAnsiTheme="majorHAnsi" w:cstheme="majorBidi"/>
      <w:color w:val="2F5496" w:themeColor="accent1" w:themeShade="BF"/>
      <w:sz w:val="32"/>
      <w:szCs w:val="32"/>
    </w:rPr>
  </w:style>
  <w:style w:type="paragraph" w:styleId="Tittel">
    <w:name w:val="Title"/>
    <w:basedOn w:val="Normal"/>
    <w:next w:val="Normal"/>
    <w:link w:val="TittelTegn"/>
    <w:uiPriority w:val="10"/>
    <w:qFormat/>
    <w:rsid w:val="00594C6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594C62"/>
    <w:rPr>
      <w:rFonts w:asciiTheme="majorHAnsi" w:eastAsiaTheme="majorEastAsia" w:hAnsiTheme="majorHAnsi" w:cstheme="majorBidi"/>
      <w:spacing w:val="-10"/>
      <w:kern w:val="28"/>
      <w:sz w:val="56"/>
      <w:szCs w:val="56"/>
    </w:rPr>
  </w:style>
  <w:style w:type="character" w:customStyle="1" w:styleId="Overskrift2Tegn">
    <w:name w:val="Overskrift 2 Tegn"/>
    <w:basedOn w:val="Standardskriftforavsnitt"/>
    <w:link w:val="Overskrift2"/>
    <w:uiPriority w:val="9"/>
    <w:rsid w:val="00594C62"/>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TotalTime>
  <Pages>6</Pages>
  <Words>753</Words>
  <Characters>4296</Characters>
  <Application>Microsoft Office Word</Application>
  <DocSecurity>0</DocSecurity>
  <Lines>35</Lines>
  <Paragraphs>10</Paragraphs>
  <ScaleCrop>false</ScaleCrop>
  <HeadingPairs>
    <vt:vector size="2" baseType="variant">
      <vt:variant>
        <vt:lpstr>Tittel</vt:lpstr>
      </vt:variant>
      <vt:variant>
        <vt:i4>1</vt:i4>
      </vt:variant>
    </vt:vector>
  </HeadingPairs>
  <TitlesOfParts>
    <vt:vector size="1" baseType="lpstr">
      <vt:lpstr/>
    </vt:vector>
  </TitlesOfParts>
  <Company/>
  <LinksUpToDate>false</LinksUpToDate>
  <CharactersWithSpaces>5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ndre Gjerde</dc:creator>
  <cp:keywords/>
  <dc:description/>
  <cp:lastModifiedBy>Sindre Gjerde</cp:lastModifiedBy>
  <cp:revision>1</cp:revision>
  <dcterms:created xsi:type="dcterms:W3CDTF">2018-03-13T11:41:00Z</dcterms:created>
  <dcterms:modified xsi:type="dcterms:W3CDTF">2018-03-13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